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7124" w:rsidRPr="00E53732" w:rsidRDefault="00C77124" w:rsidP="00912D8C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53732">
        <w:rPr>
          <w:rFonts w:ascii="Times New Roman" w:hAnsi="Times New Roman" w:cs="Times New Roman"/>
          <w:b/>
          <w:i/>
          <w:sz w:val="24"/>
          <w:szCs w:val="24"/>
        </w:rPr>
        <w:t>I</w:t>
      </w:r>
      <w:r w:rsidR="00912D8C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QRA NATIONAL UNIVERSITY, KPK, 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>PESHAWAR</w:t>
      </w:r>
      <w:r w:rsidR="00912D8C" w:rsidRPr="00E53732">
        <w:rPr>
          <w:rFonts w:ascii="Times New Roman" w:hAnsi="Times New Roman" w:cs="Times New Roman"/>
          <w:b/>
          <w:i/>
          <w:sz w:val="24"/>
          <w:szCs w:val="24"/>
        </w:rPr>
        <w:t>, PAKISTAN</w:t>
      </w:r>
      <w:r w:rsidR="00B903BA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                                     </w:t>
      </w:r>
      <w:r w:rsidR="00640233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            </w:t>
      </w:r>
    </w:p>
    <w:p w:rsidR="00C77124" w:rsidRPr="00E53732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326065" w:rsidRPr="00213267" w:rsidRDefault="006B7F7F" w:rsidP="00326065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26065" w:rsidRPr="00213267">
        <w:rPr>
          <w:rFonts w:ascii="Times New Roman" w:hAnsi="Times New Roman" w:cs="Times New Roman"/>
          <w:b/>
          <w:i/>
          <w:sz w:val="40"/>
          <w:szCs w:val="40"/>
        </w:rPr>
        <w:t xml:space="preserve">Assignment  </w:t>
      </w:r>
    </w:p>
    <w:p w:rsidR="00326065" w:rsidRPr="00C47B93" w:rsidRDefault="00326065" w:rsidP="00326065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>Note: Attempt al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l questions. </w:t>
      </w:r>
      <w:r w:rsidR="0068225E">
        <w:rPr>
          <w:rFonts w:ascii="Times New Roman" w:hAnsi="Times New Roman" w:cs="Times New Roman"/>
          <w:b/>
          <w:i/>
          <w:sz w:val="24"/>
          <w:szCs w:val="24"/>
        </w:rPr>
        <w:t>Submission in the form of MS word is compulsory</w:t>
      </w:r>
      <w:r w:rsidR="0068225E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B903BA" w:rsidRPr="00E53732" w:rsidRDefault="00326065" w:rsidP="00CB39EB">
      <w:pPr>
        <w:spacing w:line="240" w:lineRule="auto"/>
        <w:ind w:right="-63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Operat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>ion</w:t>
      </w:r>
      <w:r w:rsidR="00AB455A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Management:</w:t>
      </w:r>
      <w:r w:rsidR="00640233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</w:p>
    <w:p w:rsidR="00B26FB4" w:rsidRPr="00E53732" w:rsidRDefault="006176D4" w:rsidP="0068225E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Roll No: ____________________Section: ____________ </w:t>
      </w:r>
      <w:r w:rsidR="00B26FB4" w:rsidRPr="00E53732">
        <w:rPr>
          <w:rFonts w:ascii="Times New Roman" w:hAnsi="Times New Roman" w:cs="Times New Roman"/>
          <w:b/>
          <w:i/>
          <w:sz w:val="24"/>
          <w:szCs w:val="24"/>
        </w:rPr>
        <w:t>_________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>Date: _______________</w:t>
      </w:r>
      <w:bookmarkStart w:id="0" w:name="_GoBack"/>
      <w:bookmarkEnd w:id="0"/>
    </w:p>
    <w:p w:rsidR="009802C4" w:rsidRPr="00E53732" w:rsidRDefault="00CB39EB" w:rsidP="009802C4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Question No.1 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2606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2606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2606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2606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2606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2606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26065">
        <w:rPr>
          <w:rFonts w:ascii="Times New Roman" w:hAnsi="Times New Roman" w:cs="Times New Roman"/>
          <w:b/>
          <w:i/>
          <w:sz w:val="24"/>
          <w:szCs w:val="24"/>
        </w:rPr>
        <w:tab/>
        <w:t>10</w:t>
      </w:r>
    </w:p>
    <w:p w:rsidR="00F87225" w:rsidRPr="00E53732" w:rsidRDefault="00591A6D" w:rsidP="00CB39EB">
      <w:pPr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373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E53732">
        <w:rPr>
          <w:rFonts w:ascii="Times New Roman" w:hAnsi="Times New Roman" w:cs="Times New Roman"/>
          <w:sz w:val="24"/>
          <w:szCs w:val="24"/>
        </w:rPr>
        <w:t xml:space="preserve">    Farming, mining, construction</w:t>
      </w:r>
      <w:r w:rsidR="005A6720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Pr="00E53732">
        <w:rPr>
          <w:rFonts w:ascii="Times New Roman" w:hAnsi="Times New Roman" w:cs="Times New Roman"/>
          <w:sz w:val="24"/>
          <w:szCs w:val="24"/>
        </w:rPr>
        <w:t xml:space="preserve">are examples of </w:t>
      </w:r>
      <w:r w:rsidR="005A6720" w:rsidRPr="00E5373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7B93" w:rsidRPr="00E53732" w:rsidRDefault="005A6720" w:rsidP="00CB39EB">
      <w:pPr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 xml:space="preserve">(a) 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F87225" w:rsidRPr="00E53732">
        <w:rPr>
          <w:rFonts w:ascii="Times New Roman" w:hAnsi="Times New Roman" w:cs="Times New Roman"/>
          <w:sz w:val="24"/>
          <w:szCs w:val="24"/>
        </w:rPr>
        <w:t xml:space="preserve">Good producing </w:t>
      </w:r>
      <w:r w:rsidR="00CB39EB" w:rsidRPr="00E53732">
        <w:rPr>
          <w:rFonts w:ascii="Times New Roman" w:hAnsi="Times New Roman" w:cs="Times New Roman"/>
          <w:sz w:val="24"/>
          <w:szCs w:val="24"/>
        </w:rPr>
        <w:t>(</w:t>
      </w:r>
      <w:r w:rsidR="00C47B93" w:rsidRPr="00E53732">
        <w:rPr>
          <w:rFonts w:ascii="Times New Roman" w:hAnsi="Times New Roman" w:cs="Times New Roman"/>
          <w:sz w:val="24"/>
          <w:szCs w:val="24"/>
        </w:rPr>
        <w:t xml:space="preserve">b) </w:t>
      </w:r>
      <w:r w:rsidR="00F87225" w:rsidRPr="00E53732">
        <w:rPr>
          <w:rFonts w:ascii="Times New Roman" w:hAnsi="Times New Roman" w:cs="Times New Roman"/>
          <w:sz w:val="24"/>
          <w:szCs w:val="24"/>
        </w:rPr>
        <w:t xml:space="preserve">Service producing </w:t>
      </w:r>
      <w:r w:rsidRPr="00E53732">
        <w:rPr>
          <w:rFonts w:ascii="Times New Roman" w:hAnsi="Times New Roman" w:cs="Times New Roman"/>
          <w:sz w:val="24"/>
          <w:szCs w:val="24"/>
        </w:rPr>
        <w:t xml:space="preserve">(c) </w:t>
      </w:r>
      <w:r w:rsidR="00F87225" w:rsidRPr="00E53732">
        <w:rPr>
          <w:rFonts w:ascii="Times New Roman" w:hAnsi="Times New Roman" w:cs="Times New Roman"/>
          <w:sz w:val="24"/>
          <w:szCs w:val="24"/>
        </w:rPr>
        <w:t>Good and Services both (d</w:t>
      </w:r>
      <w:r w:rsidRPr="00E53732">
        <w:rPr>
          <w:rFonts w:ascii="Times New Roman" w:hAnsi="Times New Roman" w:cs="Times New Roman"/>
          <w:sz w:val="24"/>
          <w:szCs w:val="24"/>
        </w:rPr>
        <w:t>) Non</w:t>
      </w:r>
      <w:r w:rsidR="00413E4B" w:rsidRPr="00E53732">
        <w:rPr>
          <w:rFonts w:ascii="Times New Roman" w:hAnsi="Times New Roman" w:cs="Times New Roman"/>
          <w:sz w:val="24"/>
          <w:szCs w:val="24"/>
        </w:rPr>
        <w:t>e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of them</w:t>
      </w:r>
      <w:r w:rsidR="00CB39EB" w:rsidRPr="00E53732">
        <w:rPr>
          <w:rFonts w:ascii="Times New Roman" w:hAnsi="Times New Roman" w:cs="Times New Roman"/>
          <w:sz w:val="24"/>
          <w:szCs w:val="24"/>
        </w:rPr>
        <w:tab/>
      </w:r>
      <w:r w:rsidR="00CB39EB" w:rsidRPr="00E53732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648271960" r:id="rId6"/>
        </w:object>
      </w:r>
    </w:p>
    <w:p w:rsidR="00CB39EB" w:rsidRPr="00E53732" w:rsidRDefault="00CB39EB" w:rsidP="00CB39EB">
      <w:pPr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83AD9" w:rsidRPr="00E53732">
        <w:rPr>
          <w:rFonts w:ascii="Times New Roman" w:hAnsi="Times New Roman" w:cs="Times New Roman"/>
          <w:sz w:val="24"/>
          <w:szCs w:val="24"/>
        </w:rPr>
        <w:t xml:space="preserve">ii  </w:t>
      </w:r>
      <w:r w:rsidR="009B4DBC" w:rsidRPr="00E53732">
        <w:rPr>
          <w:rFonts w:ascii="Times New Roman" w:hAnsi="Times New Roman" w:cs="Times New Roman"/>
          <w:sz w:val="24"/>
          <w:szCs w:val="24"/>
        </w:rPr>
        <w:t>------------</w:t>
      </w:r>
      <w:proofErr w:type="gramEnd"/>
      <w:r w:rsidR="009B4DBC" w:rsidRPr="00E53732">
        <w:rPr>
          <w:rFonts w:ascii="Times New Roman" w:hAnsi="Times New Roman" w:cs="Times New Roman"/>
          <w:sz w:val="24"/>
          <w:szCs w:val="24"/>
        </w:rPr>
        <w:t>r</w:t>
      </w:r>
      <w:r w:rsidR="0098778E" w:rsidRPr="00E53732">
        <w:rPr>
          <w:rFonts w:ascii="Times New Roman" w:hAnsi="Times New Roman" w:cs="Times New Roman"/>
          <w:sz w:val="24"/>
          <w:szCs w:val="24"/>
        </w:rPr>
        <w:t>esults from a mismatch between supply and demand</w:t>
      </w:r>
      <w:r w:rsidRPr="00E53732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CB39EB" w:rsidRPr="00E53732" w:rsidRDefault="004D4919" w:rsidP="00CB39EB">
      <w:pPr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 xml:space="preserve">  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(a)</w:t>
      </w:r>
      <w:r w:rsidR="0098778E" w:rsidRPr="00E53732">
        <w:rPr>
          <w:rFonts w:ascii="Times New Roman" w:hAnsi="Times New Roman" w:cs="Times New Roman"/>
          <w:sz w:val="24"/>
          <w:szCs w:val="24"/>
        </w:rPr>
        <w:t>Inventory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B39EB" w:rsidRPr="00E53732">
        <w:rPr>
          <w:rFonts w:ascii="Times New Roman" w:hAnsi="Times New Roman" w:cs="Times New Roman"/>
          <w:sz w:val="24"/>
          <w:szCs w:val="24"/>
        </w:rPr>
        <w:t>( b</w:t>
      </w:r>
      <w:proofErr w:type="gramEnd"/>
      <w:r w:rsidR="00CB39EB" w:rsidRPr="00E53732">
        <w:rPr>
          <w:rFonts w:ascii="Times New Roman" w:hAnsi="Times New Roman" w:cs="Times New Roman"/>
          <w:sz w:val="24"/>
          <w:szCs w:val="24"/>
        </w:rPr>
        <w:t xml:space="preserve"> )</w:t>
      </w:r>
      <w:r w:rsidR="0098778E" w:rsidRPr="00E53732">
        <w:rPr>
          <w:rFonts w:ascii="Times New Roman" w:hAnsi="Times New Roman" w:cs="Times New Roman"/>
          <w:sz w:val="24"/>
          <w:szCs w:val="24"/>
        </w:rPr>
        <w:t xml:space="preserve">   Capa</w:t>
      </w:r>
      <w:r w:rsidR="00CB39EB" w:rsidRPr="00E53732">
        <w:rPr>
          <w:rFonts w:ascii="Times New Roman" w:hAnsi="Times New Roman" w:cs="Times New Roman"/>
          <w:sz w:val="24"/>
          <w:szCs w:val="24"/>
        </w:rPr>
        <w:t>c</w:t>
      </w:r>
      <w:r w:rsidR="0098778E" w:rsidRPr="00E53732">
        <w:rPr>
          <w:rFonts w:ascii="Times New Roman" w:hAnsi="Times New Roman" w:cs="Times New Roman"/>
          <w:sz w:val="24"/>
          <w:szCs w:val="24"/>
        </w:rPr>
        <w:t>ity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98778E" w:rsidRPr="00E53732">
        <w:rPr>
          <w:rFonts w:ascii="Times New Roman" w:hAnsi="Times New Roman" w:cs="Times New Roman"/>
          <w:sz w:val="24"/>
          <w:szCs w:val="24"/>
        </w:rPr>
        <w:t>(c</w:t>
      </w:r>
      <w:r w:rsidR="00CB39EB" w:rsidRPr="00E53732">
        <w:rPr>
          <w:rFonts w:ascii="Times New Roman" w:hAnsi="Times New Roman" w:cs="Times New Roman"/>
          <w:sz w:val="24"/>
          <w:szCs w:val="24"/>
        </w:rPr>
        <w:t>)</w:t>
      </w:r>
      <w:r w:rsidRPr="00E5373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98778E" w:rsidRPr="00E53732">
        <w:rPr>
          <w:rFonts w:ascii="Times New Roman" w:hAnsi="Times New Roman" w:cs="Times New Roman"/>
          <w:sz w:val="24"/>
          <w:szCs w:val="24"/>
        </w:rPr>
        <w:t>Supply</w:t>
      </w:r>
      <w:r w:rsidRPr="00E53732">
        <w:rPr>
          <w:rFonts w:ascii="Times New Roman" w:hAnsi="Times New Roman" w:cs="Times New Roman"/>
          <w:sz w:val="24"/>
          <w:szCs w:val="24"/>
        </w:rPr>
        <w:t>(e)  Non</w:t>
      </w:r>
      <w:r w:rsidR="00413E4B" w:rsidRPr="00E53732">
        <w:rPr>
          <w:rFonts w:ascii="Times New Roman" w:hAnsi="Times New Roman" w:cs="Times New Roman"/>
          <w:sz w:val="24"/>
          <w:szCs w:val="24"/>
        </w:rPr>
        <w:t>e</w:t>
      </w:r>
      <w:r w:rsidRPr="00E53732">
        <w:rPr>
          <w:rFonts w:ascii="Times New Roman" w:hAnsi="Times New Roman" w:cs="Times New Roman"/>
          <w:sz w:val="24"/>
          <w:szCs w:val="24"/>
        </w:rPr>
        <w:t xml:space="preserve"> of them</w:t>
      </w:r>
    </w:p>
    <w:p w:rsidR="00C824AC" w:rsidRPr="00E53732" w:rsidRDefault="00360840" w:rsidP="00253FE9">
      <w:pPr>
        <w:ind w:right="-720"/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 xml:space="preserve">iii  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 </w:t>
      </w:r>
      <w:r w:rsidR="009B4DBC" w:rsidRPr="00E53732">
        <w:rPr>
          <w:rFonts w:ascii="Times New Roman" w:hAnsi="Times New Roman" w:cs="Times New Roman"/>
          <w:sz w:val="24"/>
          <w:szCs w:val="24"/>
        </w:rPr>
        <w:t xml:space="preserve">In contrast to the demand function, the quantity which suppliers are willing to supply usually varies ----------- with the market price </w:t>
      </w:r>
      <w:r w:rsidR="004D4919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C47B93" w:rsidRPr="00E5373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B39EB" w:rsidRPr="00E53732" w:rsidRDefault="00CB39EB" w:rsidP="00253FE9">
      <w:pPr>
        <w:ind w:right="-720"/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 xml:space="preserve"> (a) </w:t>
      </w:r>
      <w:r w:rsidR="009B4DBC" w:rsidRPr="00E53732">
        <w:rPr>
          <w:rFonts w:ascii="Times New Roman" w:hAnsi="Times New Roman" w:cs="Times New Roman"/>
          <w:sz w:val="24"/>
          <w:szCs w:val="24"/>
        </w:rPr>
        <w:t xml:space="preserve">Inversely </w:t>
      </w:r>
      <w:proofErr w:type="gramStart"/>
      <w:r w:rsidRPr="00E53732">
        <w:rPr>
          <w:rFonts w:ascii="Times New Roman" w:hAnsi="Times New Roman" w:cs="Times New Roman"/>
          <w:sz w:val="24"/>
          <w:szCs w:val="24"/>
        </w:rPr>
        <w:t>( b</w:t>
      </w:r>
      <w:proofErr w:type="gramEnd"/>
      <w:r w:rsidRPr="00E53732">
        <w:rPr>
          <w:rFonts w:ascii="Times New Roman" w:hAnsi="Times New Roman" w:cs="Times New Roman"/>
          <w:sz w:val="24"/>
          <w:szCs w:val="24"/>
        </w:rPr>
        <w:t xml:space="preserve"> )</w:t>
      </w:r>
      <w:r w:rsidR="004D4919" w:rsidRPr="00E53732">
        <w:rPr>
          <w:rFonts w:ascii="Times New Roman" w:hAnsi="Times New Roman" w:cs="Times New Roman"/>
          <w:sz w:val="24"/>
          <w:szCs w:val="24"/>
        </w:rPr>
        <w:t xml:space="preserve">  </w:t>
      </w:r>
      <w:r w:rsidR="009B4DBC" w:rsidRPr="00E53732">
        <w:rPr>
          <w:rFonts w:ascii="Times New Roman" w:hAnsi="Times New Roman" w:cs="Times New Roman"/>
          <w:sz w:val="24"/>
          <w:szCs w:val="24"/>
        </w:rPr>
        <w:t>Directly</w:t>
      </w:r>
      <w:r w:rsidR="004D4919" w:rsidRPr="00E53732">
        <w:rPr>
          <w:rFonts w:ascii="Times New Roman" w:hAnsi="Times New Roman" w:cs="Times New Roman"/>
          <w:sz w:val="24"/>
          <w:szCs w:val="24"/>
        </w:rPr>
        <w:t xml:space="preserve"> (c)</w:t>
      </w:r>
      <w:r w:rsidR="009B4DBC" w:rsidRPr="00E53732">
        <w:rPr>
          <w:rFonts w:ascii="Times New Roman" w:hAnsi="Times New Roman" w:cs="Times New Roman"/>
          <w:sz w:val="24"/>
          <w:szCs w:val="24"/>
        </w:rPr>
        <w:t xml:space="preserve"> Both (a) and (b)</w:t>
      </w:r>
      <w:r w:rsidR="00993A14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360840" w:rsidRPr="00E53732">
        <w:rPr>
          <w:rFonts w:ascii="Times New Roman" w:hAnsi="Times New Roman" w:cs="Times New Roman"/>
          <w:sz w:val="24"/>
          <w:szCs w:val="24"/>
        </w:rPr>
        <w:t xml:space="preserve"> (d)  </w:t>
      </w:r>
      <w:r w:rsidR="00993A14" w:rsidRPr="00E53732">
        <w:rPr>
          <w:rFonts w:ascii="Times New Roman" w:hAnsi="Times New Roman" w:cs="Times New Roman"/>
          <w:sz w:val="24"/>
          <w:szCs w:val="24"/>
        </w:rPr>
        <w:t xml:space="preserve"> Non</w:t>
      </w:r>
      <w:r w:rsidR="00C47B93" w:rsidRPr="00E53732">
        <w:rPr>
          <w:rFonts w:ascii="Times New Roman" w:hAnsi="Times New Roman" w:cs="Times New Roman"/>
          <w:sz w:val="24"/>
          <w:szCs w:val="24"/>
        </w:rPr>
        <w:t>e</w:t>
      </w:r>
      <w:r w:rsidR="00993A14" w:rsidRPr="00E53732">
        <w:rPr>
          <w:rFonts w:ascii="Times New Roman" w:hAnsi="Times New Roman" w:cs="Times New Roman"/>
          <w:sz w:val="24"/>
          <w:szCs w:val="24"/>
        </w:rPr>
        <w:t xml:space="preserve"> of them</w:t>
      </w:r>
    </w:p>
    <w:p w:rsidR="00CB39EB" w:rsidRPr="00E53732" w:rsidRDefault="00360840" w:rsidP="009B4DB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53732">
        <w:rPr>
          <w:rFonts w:ascii="Times New Roman" w:hAnsi="Times New Roman" w:cs="Times New Roman"/>
          <w:sz w:val="24"/>
          <w:szCs w:val="24"/>
        </w:rPr>
        <w:t>iv</w:t>
      </w:r>
      <w:proofErr w:type="spellEnd"/>
      <w:r w:rsidRPr="00E53732">
        <w:rPr>
          <w:rFonts w:ascii="Times New Roman" w:hAnsi="Times New Roman" w:cs="Times New Roman"/>
          <w:sz w:val="24"/>
          <w:szCs w:val="24"/>
        </w:rPr>
        <w:t xml:space="preserve">   </w:t>
      </w:r>
      <w:r w:rsidR="009B4DBC" w:rsidRPr="00E53732">
        <w:rPr>
          <w:rFonts w:ascii="Times New Roman" w:hAnsi="Times New Roman" w:cs="Times New Roman"/>
          <w:sz w:val="24"/>
          <w:szCs w:val="24"/>
        </w:rPr>
        <w:t xml:space="preserve">The demand and supply functions are </w:t>
      </w:r>
    </w:p>
    <w:p w:rsidR="00CB39EB" w:rsidRPr="00E53732" w:rsidRDefault="00C47B93" w:rsidP="00C47B93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9C613D" w:rsidRPr="00E53732">
        <w:rPr>
          <w:rFonts w:ascii="Times New Roman" w:hAnsi="Times New Roman" w:cs="Times New Roman"/>
          <w:sz w:val="24"/>
          <w:szCs w:val="24"/>
        </w:rPr>
        <w:t>(a)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 </w:t>
      </w:r>
      <w:r w:rsidR="009B4DBC" w:rsidRPr="00E53732">
        <w:rPr>
          <w:rFonts w:ascii="Times New Roman" w:hAnsi="Times New Roman" w:cs="Times New Roman"/>
          <w:sz w:val="24"/>
          <w:szCs w:val="24"/>
        </w:rPr>
        <w:t>Quadratic</w:t>
      </w:r>
      <w:r w:rsidR="009C613D" w:rsidRPr="00E53732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9C613D" w:rsidRPr="00E53732">
        <w:rPr>
          <w:rFonts w:ascii="Times New Roman" w:hAnsi="Times New Roman" w:cs="Times New Roman"/>
          <w:sz w:val="24"/>
          <w:szCs w:val="24"/>
        </w:rPr>
        <w:t xml:space="preserve">b)  </w:t>
      </w:r>
      <w:r w:rsidR="009B4DBC" w:rsidRPr="00E53732">
        <w:rPr>
          <w:rFonts w:ascii="Times New Roman" w:hAnsi="Times New Roman" w:cs="Times New Roman"/>
          <w:sz w:val="24"/>
          <w:szCs w:val="24"/>
        </w:rPr>
        <w:t>Linear</w:t>
      </w:r>
      <w:proofErr w:type="gramEnd"/>
      <w:r w:rsidR="009C613D" w:rsidRPr="00E53732">
        <w:rPr>
          <w:rFonts w:ascii="Times New Roman" w:hAnsi="Times New Roman" w:cs="Times New Roman"/>
          <w:sz w:val="24"/>
          <w:szCs w:val="24"/>
        </w:rPr>
        <w:t xml:space="preserve">  (c) </w:t>
      </w:r>
      <w:r w:rsidR="009B4DBC" w:rsidRPr="00E53732">
        <w:rPr>
          <w:rFonts w:ascii="Times New Roman" w:hAnsi="Times New Roman" w:cs="Times New Roman"/>
          <w:sz w:val="24"/>
          <w:szCs w:val="24"/>
        </w:rPr>
        <w:t>Nonlinear</w:t>
      </w:r>
      <w:r w:rsidR="009C613D" w:rsidRPr="00E53732">
        <w:rPr>
          <w:rFonts w:ascii="Times New Roman" w:hAnsi="Times New Roman" w:cs="Times New Roman"/>
          <w:sz w:val="24"/>
          <w:szCs w:val="24"/>
        </w:rPr>
        <w:t>(d)  N</w:t>
      </w:r>
      <w:r w:rsidR="00CB39EB" w:rsidRPr="00E53732">
        <w:rPr>
          <w:rFonts w:ascii="Times New Roman" w:hAnsi="Times New Roman" w:cs="Times New Roman"/>
          <w:sz w:val="24"/>
          <w:szCs w:val="24"/>
        </w:rPr>
        <w:t>on</w:t>
      </w:r>
      <w:r w:rsidR="00413E4B" w:rsidRPr="00E53732">
        <w:rPr>
          <w:rFonts w:ascii="Times New Roman" w:hAnsi="Times New Roman" w:cs="Times New Roman"/>
          <w:sz w:val="24"/>
          <w:szCs w:val="24"/>
        </w:rPr>
        <w:t>e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of them</w:t>
      </w:r>
    </w:p>
    <w:p w:rsidR="00CB39EB" w:rsidRPr="00E53732" w:rsidRDefault="00AC1B8B" w:rsidP="00C374BA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 xml:space="preserve">v  </w:t>
      </w:r>
      <w:r w:rsidR="009C613D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AB455A" w:rsidRPr="00E53732">
        <w:rPr>
          <w:rFonts w:ascii="Times New Roman" w:hAnsi="Times New Roman" w:cs="Times New Roman"/>
          <w:sz w:val="24"/>
          <w:szCs w:val="24"/>
        </w:rPr>
        <w:t>-------is the process of comparing the actual with the standard and taking corrective action.</w:t>
      </w:r>
      <w:r w:rsidR="00C374BA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D10A4B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AB455A" w:rsidRPr="00E53732">
        <w:rPr>
          <w:rFonts w:ascii="Times New Roman" w:hAnsi="Times New Roman" w:cs="Times New Roman"/>
          <w:sz w:val="24"/>
          <w:szCs w:val="24"/>
        </w:rPr>
        <w:t>(a) Controlling</w:t>
      </w:r>
      <w:r w:rsidR="00CB39EB" w:rsidRPr="00E53732">
        <w:rPr>
          <w:rFonts w:ascii="Times New Roman" w:hAnsi="Times New Roman" w:cs="Times New Roman"/>
          <w:sz w:val="24"/>
          <w:szCs w:val="24"/>
        </w:rPr>
        <w:t xml:space="preserve"> (b)</w:t>
      </w:r>
      <w:r w:rsidR="00D26344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AB455A" w:rsidRPr="00E53732">
        <w:rPr>
          <w:rFonts w:ascii="Times New Roman" w:hAnsi="Times New Roman" w:cs="Times New Roman"/>
          <w:sz w:val="24"/>
          <w:szCs w:val="24"/>
        </w:rPr>
        <w:t>Planning (c) Co-ordination (d) Management</w:t>
      </w:r>
      <w:r w:rsidR="00C47B93" w:rsidRPr="00E53732">
        <w:rPr>
          <w:rFonts w:ascii="Times New Roman" w:hAnsi="Times New Roman" w:cs="Times New Roman"/>
          <w:sz w:val="24"/>
          <w:szCs w:val="24"/>
        </w:rPr>
        <w:t xml:space="preserve"> </w:t>
      </w:r>
      <w:r w:rsidR="00F75987" w:rsidRPr="00E53732">
        <w:rPr>
          <w:rFonts w:ascii="Times New Roman" w:hAnsi="Times New Roman" w:cs="Times New Roman"/>
          <w:sz w:val="24"/>
          <w:szCs w:val="24"/>
        </w:rPr>
        <w:t>(e) None of them</w:t>
      </w:r>
    </w:p>
    <w:p w:rsidR="00D26344" w:rsidRPr="00E53732" w:rsidRDefault="00CB39EB" w:rsidP="00D26344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color w:val="444444"/>
        </w:rPr>
      </w:pPr>
      <w:r w:rsidRPr="00E53732">
        <w:t xml:space="preserve">vi </w:t>
      </w:r>
      <w:r w:rsidR="00D26344" w:rsidRPr="00E53732">
        <w:rPr>
          <w:rStyle w:val="Strong"/>
          <w:b w:val="0"/>
          <w:color w:val="444444"/>
          <w:bdr w:val="none" w:sz="0" w:space="0" w:color="auto" w:frame="1"/>
        </w:rPr>
        <w:t>The term ________ implies the foregone profit due to inability of company to produce.</w:t>
      </w:r>
    </w:p>
    <w:p w:rsidR="00D26344" w:rsidRPr="00E53732" w:rsidRDefault="00D26344" w:rsidP="00D26344">
      <w:pPr>
        <w:pStyle w:val="NormalWeb"/>
        <w:shd w:val="clear" w:color="auto" w:fill="FFFFFF"/>
        <w:spacing w:before="0" w:beforeAutospacing="0" w:after="225" w:afterAutospacing="0"/>
        <w:textAlignment w:val="baseline"/>
        <w:rPr>
          <w:color w:val="444444"/>
        </w:rPr>
      </w:pPr>
      <w:r w:rsidRPr="00E53732">
        <w:rPr>
          <w:color w:val="444444"/>
        </w:rPr>
        <w:t>(a) Opportunity cost, (b) Marginal cost (c) Overhead cost (d) All of the above</w:t>
      </w:r>
    </w:p>
    <w:p w:rsidR="00D26344" w:rsidRPr="00E53732" w:rsidRDefault="00CB39EB" w:rsidP="00D26344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E53732">
        <w:t xml:space="preserve">vii </w:t>
      </w:r>
      <w:r w:rsidR="00D26344" w:rsidRPr="00E53732">
        <w:rPr>
          <w:rStyle w:val="Strong"/>
          <w:b w:val="0"/>
          <w:color w:val="444444"/>
          <w:bdr w:val="none" w:sz="0" w:space="0" w:color="auto" w:frame="1"/>
        </w:rPr>
        <w:t>Which of the following is not the characteristic of Project Production?</w:t>
      </w:r>
    </w:p>
    <w:p w:rsidR="00D26344" w:rsidRPr="00E53732" w:rsidRDefault="00D26344" w:rsidP="00D26344">
      <w:pPr>
        <w:pStyle w:val="NormalWeb"/>
        <w:shd w:val="clear" w:color="auto" w:fill="FFFFFF"/>
        <w:spacing w:before="0" w:beforeAutospacing="0" w:after="225" w:afterAutospacing="0"/>
        <w:textAlignment w:val="baseline"/>
        <w:rPr>
          <w:color w:val="444444"/>
        </w:rPr>
      </w:pPr>
      <w:r w:rsidRPr="00E53732">
        <w:rPr>
          <w:color w:val="444444"/>
        </w:rPr>
        <w:t xml:space="preserve">(a) Continuous flow of material, (b) Highly </w:t>
      </w:r>
      <w:proofErr w:type="spellStart"/>
      <w:r w:rsidRPr="00E53732">
        <w:rPr>
          <w:color w:val="444444"/>
        </w:rPr>
        <w:t>mechanised</w:t>
      </w:r>
      <w:proofErr w:type="spellEnd"/>
      <w:r w:rsidRPr="00E53732">
        <w:rPr>
          <w:color w:val="444444"/>
        </w:rPr>
        <w:t xml:space="preserve"> material handling, (c) Virtually zero manufacturing cycle time (d) All of the above</w:t>
      </w:r>
    </w:p>
    <w:p w:rsidR="00D26344" w:rsidRPr="00E53732" w:rsidRDefault="00CB39EB" w:rsidP="00D26344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E53732">
        <w:t xml:space="preserve">viii   </w:t>
      </w:r>
      <w:r w:rsidR="00D26344" w:rsidRPr="00E53732">
        <w:rPr>
          <w:rStyle w:val="Strong"/>
          <w:b w:val="0"/>
          <w:color w:val="444444"/>
          <w:bdr w:val="none" w:sz="0" w:space="0" w:color="auto" w:frame="1"/>
        </w:rPr>
        <w:t>Inadequate production capacity ultimately leads to</w:t>
      </w:r>
    </w:p>
    <w:p w:rsidR="00D26344" w:rsidRPr="00E53732" w:rsidRDefault="00D26344" w:rsidP="00D26344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E53732">
        <w:rPr>
          <w:color w:val="444444"/>
        </w:rPr>
        <w:t>(a) Poor quality (b) Poor Customer Service (c) Poor inventory control (d) All of the above</w:t>
      </w:r>
    </w:p>
    <w:p w:rsidR="00CB39EB" w:rsidRPr="00E53732" w:rsidRDefault="00CB39EB" w:rsidP="00C824AC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</w:p>
    <w:p w:rsidR="00B508B1" w:rsidRPr="00E53732" w:rsidRDefault="00CB39EB" w:rsidP="00B508B1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proofErr w:type="gramStart"/>
      <w:r w:rsidRPr="00E53732">
        <w:rPr>
          <w:rFonts w:ascii="Times New Roman" w:hAnsi="Times New Roman" w:cs="Times New Roman"/>
          <w:sz w:val="24"/>
          <w:szCs w:val="24"/>
        </w:rPr>
        <w:t>ix</w:t>
      </w:r>
      <w:r w:rsidRPr="00E53732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B508B1"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Which</w:t>
      </w:r>
      <w:proofErr w:type="gramEnd"/>
      <w:r w:rsidR="00B508B1"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 of the following statements regarding the Production Order Quantity model is true?</w:t>
      </w:r>
    </w:p>
    <w:p w:rsidR="00B508B1" w:rsidRPr="00B508B1" w:rsidRDefault="00B508B1" w:rsidP="0075259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(a)</w:t>
      </w: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ab/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It applies only to items produced in the firm's own production departments.</w:t>
      </w:r>
    </w:p>
    <w:p w:rsidR="00B508B1" w:rsidRPr="00E53732" w:rsidRDefault="00B508B1" w:rsidP="0075259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(b)</w:t>
      </w: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ab/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It relaxes the assumption that the demand rate is constant.</w:t>
      </w:r>
    </w:p>
    <w:p w:rsidR="00B508B1" w:rsidRPr="00B508B1" w:rsidRDefault="00B508B1" w:rsidP="0075259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(c) </w:t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It minimizes the total production costs.</w:t>
      </w:r>
    </w:p>
    <w:p w:rsidR="00B508B1" w:rsidRPr="00B508B1" w:rsidRDefault="00B508B1" w:rsidP="0075259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E53732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 xml:space="preserve">(d) </w:t>
      </w:r>
      <w:r w:rsidRPr="00B508B1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It relaxes the assumption that all the order quantity is received at one time.</w:t>
      </w:r>
    </w:p>
    <w:p w:rsidR="00C824AC" w:rsidRPr="00E53732" w:rsidRDefault="00B508B1" w:rsidP="0075259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(e) </w:t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It minimizes inventory.</w:t>
      </w:r>
    </w:p>
    <w:p w:rsidR="00B508B1" w:rsidRPr="00E53732" w:rsidRDefault="0075259C" w:rsidP="00B508B1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>x</w:t>
      </w:r>
      <w:r w:rsidRPr="00E53732">
        <w:rPr>
          <w:rFonts w:ascii="Times New Roman" w:hAnsi="Times New Roman" w:cs="Times New Roman"/>
          <w:sz w:val="24"/>
          <w:szCs w:val="24"/>
        </w:rPr>
        <w:tab/>
      </w:r>
      <w:r w:rsidR="00B508B1"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The purpose of the transportation approach for locational analysis is to minimize</w:t>
      </w:r>
    </w:p>
    <w:p w:rsidR="00B508B1" w:rsidRPr="00B508B1" w:rsidRDefault="00B508B1" w:rsidP="00B508B1">
      <w:pPr>
        <w:shd w:val="clear" w:color="auto" w:fill="FFFFFF"/>
        <w:spacing w:after="0" w:line="240" w:lineRule="auto"/>
        <w:ind w:hanging="360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            </w:t>
      </w: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(</w:t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a)      total </w:t>
      </w:r>
      <w:proofErr w:type="gramStart"/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costs </w:t>
      </w: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 (</w:t>
      </w:r>
      <w:proofErr w:type="gramEnd"/>
      <w:r w:rsidRPr="00B508B1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b)</w:t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      </w:t>
      </w:r>
      <w:r w:rsidRPr="00B508B1">
        <w:rPr>
          <w:rFonts w:ascii="Times New Roman" w:eastAsia="Times New Roman" w:hAnsi="Times New Roman" w:cs="Times New Roman"/>
          <w:bCs/>
          <w:color w:val="222222"/>
          <w:sz w:val="24"/>
          <w:szCs w:val="24"/>
        </w:rPr>
        <w:t>total shipping costs</w:t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 </w:t>
      </w: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(</w:t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c)       </w:t>
      </w: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total variable costs (</w:t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d)      total fixed costs</w:t>
      </w:r>
    </w:p>
    <w:p w:rsidR="00253FE9" w:rsidRPr="00E53732" w:rsidRDefault="00B508B1" w:rsidP="00B508B1">
      <w:pPr>
        <w:shd w:val="clear" w:color="auto" w:fill="FFFFFF"/>
        <w:spacing w:after="0" w:line="240" w:lineRule="auto"/>
        <w:ind w:hanging="360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            </w:t>
      </w: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(</w:t>
      </w:r>
      <w:r w:rsidRPr="00B508B1">
        <w:rPr>
          <w:rFonts w:ascii="Times New Roman" w:eastAsia="Times New Roman" w:hAnsi="Times New Roman" w:cs="Times New Roman"/>
          <w:color w:val="222222"/>
          <w:sz w:val="24"/>
          <w:szCs w:val="24"/>
        </w:rPr>
        <w:t>e)      </w:t>
      </w:r>
      <w:r w:rsidRPr="00E53732">
        <w:rPr>
          <w:rFonts w:ascii="Times New Roman" w:eastAsia="Times New Roman" w:hAnsi="Times New Roman" w:cs="Times New Roman"/>
          <w:color w:val="222222"/>
          <w:sz w:val="24"/>
          <w:szCs w:val="24"/>
        </w:rPr>
        <w:t>the number of shipmen</w:t>
      </w:r>
    </w:p>
    <w:p w:rsidR="00253FE9" w:rsidRPr="00E53732" w:rsidRDefault="00253FE9" w:rsidP="00CB39EB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CB39EB" w:rsidRPr="00E53732" w:rsidRDefault="00CB39EB" w:rsidP="00CB39EB">
      <w:pPr>
        <w:rPr>
          <w:rFonts w:ascii="Times New Roman" w:hAnsi="Times New Roman" w:cs="Times New Roman"/>
          <w:sz w:val="24"/>
          <w:szCs w:val="24"/>
        </w:rPr>
      </w:pPr>
    </w:p>
    <w:p w:rsidR="00036BCE" w:rsidRPr="00E53732" w:rsidRDefault="00036BCE" w:rsidP="00F977A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822FD" w:rsidRPr="00E53732" w:rsidRDefault="00A822FD" w:rsidP="00A822FD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F91663" w:rsidRDefault="00F91663" w:rsidP="00A822FD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822FD" w:rsidRPr="00E53732" w:rsidRDefault="00066DBB" w:rsidP="00A822FD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E53732">
        <w:rPr>
          <w:rFonts w:ascii="Times New Roman" w:hAnsi="Times New Roman" w:cs="Times New Roman"/>
          <w:b/>
          <w:i/>
          <w:sz w:val="24"/>
          <w:szCs w:val="24"/>
        </w:rPr>
        <w:t>Question No.2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A822FD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</w:t>
      </w:r>
      <w:r w:rsidR="0075259C" w:rsidRPr="00E53732">
        <w:rPr>
          <w:rFonts w:ascii="Times New Roman" w:hAnsi="Times New Roman" w:cs="Times New Roman"/>
          <w:b/>
          <w:i/>
          <w:sz w:val="24"/>
          <w:szCs w:val="24"/>
        </w:rPr>
        <w:t>5</w:t>
      </w:r>
    </w:p>
    <w:p w:rsidR="00EE271B" w:rsidRPr="00E53732" w:rsidRDefault="007D514E" w:rsidP="00E53732">
      <w:pPr>
        <w:pStyle w:val="ListParagraph"/>
        <w:ind w:right="-900"/>
        <w:rPr>
          <w:rFonts w:ascii="Times New Roman" w:hAnsi="Times New Roman" w:cs="Times New Roman"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>Discuss the OM’s Organization roles</w:t>
      </w:r>
      <w:r w:rsidR="00BD13EB" w:rsidRPr="00E53732">
        <w:rPr>
          <w:rFonts w:ascii="Times New Roman" w:hAnsi="Times New Roman" w:cs="Times New Roman"/>
          <w:sz w:val="24"/>
          <w:szCs w:val="24"/>
        </w:rPr>
        <w:t xml:space="preserve">. What are the characteristics of Goods and </w:t>
      </w:r>
      <w:r w:rsidR="00786D7A" w:rsidRPr="00E53732">
        <w:rPr>
          <w:rFonts w:ascii="Times New Roman" w:hAnsi="Times New Roman" w:cs="Times New Roman"/>
          <w:sz w:val="24"/>
          <w:szCs w:val="24"/>
        </w:rPr>
        <w:t>Services?</w:t>
      </w:r>
      <w:r w:rsidR="00EE271B" w:rsidRPr="00E53732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A822FD" w:rsidRPr="00E53732" w:rsidRDefault="00A822FD" w:rsidP="003C3D84">
      <w:pPr>
        <w:spacing w:after="0" w:line="276" w:lineRule="auto"/>
        <w:ind w:left="360"/>
        <w:rPr>
          <w:rFonts w:ascii="Times New Roman" w:hAnsi="Times New Roman" w:cs="Times New Roman"/>
          <w:i/>
          <w:sz w:val="24"/>
          <w:szCs w:val="24"/>
        </w:rPr>
      </w:pPr>
    </w:p>
    <w:p w:rsidR="00A822FD" w:rsidRPr="00E53732" w:rsidRDefault="00A822FD" w:rsidP="00A822FD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F91663" w:rsidRDefault="00F91663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</w:p>
    <w:p w:rsidR="00A822FD" w:rsidRPr="00E53732" w:rsidRDefault="0039548B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E53732">
        <w:rPr>
          <w:rFonts w:ascii="Times New Roman" w:hAnsi="Times New Roman" w:cs="Times New Roman"/>
          <w:b/>
          <w:i/>
          <w:sz w:val="24"/>
          <w:szCs w:val="24"/>
        </w:rPr>
        <w:t>Question No.3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190D80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 w:rsidRPr="00E53732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</w:t>
      </w:r>
      <w:r w:rsidR="00190D80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 w:rsidRPr="00E53732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        </w:t>
      </w:r>
      <w:r w:rsidR="00066DBB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  <w:r w:rsidR="00D45218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A822FD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370415" w:rsidRPr="00E53732" w:rsidRDefault="00370415" w:rsidP="00385E14">
      <w:pPr>
        <w:spacing w:after="0"/>
        <w:ind w:hanging="450"/>
        <w:rPr>
          <w:rFonts w:ascii="Times New Roman" w:hAnsi="Times New Roman" w:cs="Times New Roman"/>
          <w:i/>
          <w:sz w:val="24"/>
          <w:szCs w:val="24"/>
        </w:rPr>
      </w:pPr>
    </w:p>
    <w:p w:rsidR="00F877BF" w:rsidRPr="00E53732" w:rsidRDefault="00BD13EB" w:rsidP="00E53732">
      <w:pPr>
        <w:spacing w:after="0"/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E53732">
        <w:rPr>
          <w:rFonts w:ascii="Times New Roman" w:hAnsi="Times New Roman" w:cs="Times New Roman"/>
          <w:sz w:val="24"/>
          <w:szCs w:val="24"/>
        </w:rPr>
        <w:t>Suppose demand and supply functions have been estima</w:t>
      </w:r>
      <w:r w:rsidR="00D45218">
        <w:rPr>
          <w:rFonts w:ascii="Times New Roman" w:hAnsi="Times New Roman" w:cs="Times New Roman"/>
          <w:sz w:val="24"/>
          <w:szCs w:val="24"/>
        </w:rPr>
        <w:t>ted for two competing products.</w:t>
      </w:r>
      <w:r w:rsidR="00405683" w:rsidRPr="00E5373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53732">
        <w:rPr>
          <w:position w:val="-12"/>
        </w:rPr>
        <w:object w:dxaOrig="1760" w:dyaOrig="360">
          <v:shape id="_x0000_i1026" type="#_x0000_t75" style="width:89.25pt;height:18pt" o:ole="">
            <v:imagedata r:id="rId7" o:title=""/>
          </v:shape>
          <o:OLEObject Type="Embed" ProgID="Equation.DSMT4" ShapeID="_x0000_i1026" DrawAspect="Content" ObjectID="_1648271961" r:id="rId8"/>
        </w:object>
      </w:r>
      <w:r w:rsidRPr="00E53732">
        <w:rPr>
          <w:rFonts w:ascii="Times New Roman" w:hAnsi="Times New Roman" w:cs="Times New Roman"/>
          <w:sz w:val="24"/>
          <w:szCs w:val="24"/>
        </w:rPr>
        <w:t xml:space="preserve"> (Demand, Product 1), </w:t>
      </w:r>
      <w:r w:rsidRPr="00E53732">
        <w:rPr>
          <w:position w:val="-12"/>
        </w:rPr>
        <w:object w:dxaOrig="1680" w:dyaOrig="360">
          <v:shape id="_x0000_i1027" type="#_x0000_t75" style="width:84.75pt;height:18pt" o:ole="">
            <v:imagedata r:id="rId9" o:title=""/>
          </v:shape>
          <o:OLEObject Type="Embed" ProgID="Equation.DSMT4" ShapeID="_x0000_i1027" DrawAspect="Content" ObjectID="_1648271962" r:id="rId10"/>
        </w:object>
      </w:r>
      <w:r w:rsidR="00F877BF" w:rsidRPr="00E53732">
        <w:rPr>
          <w:rFonts w:ascii="Times New Roman" w:hAnsi="Times New Roman" w:cs="Times New Roman"/>
          <w:sz w:val="24"/>
          <w:szCs w:val="24"/>
        </w:rPr>
        <w:t xml:space="preserve"> (Demand, Product 2), </w:t>
      </w:r>
      <w:r w:rsidR="00F877BF" w:rsidRPr="00E53732">
        <w:rPr>
          <w:position w:val="-12"/>
        </w:rPr>
        <w:object w:dxaOrig="1080" w:dyaOrig="360">
          <v:shape id="_x0000_i1028" type="#_x0000_t75" style="width:54.75pt;height:18pt" o:ole="">
            <v:imagedata r:id="rId11" o:title=""/>
          </v:shape>
          <o:OLEObject Type="Embed" ProgID="Equation.DSMT4" ShapeID="_x0000_i1028" DrawAspect="Content" ObjectID="_1648271963" r:id="rId12"/>
        </w:object>
      </w:r>
      <w:r w:rsidR="00F877BF" w:rsidRPr="00E53732">
        <w:rPr>
          <w:rFonts w:ascii="Times New Roman" w:hAnsi="Times New Roman" w:cs="Times New Roman"/>
          <w:sz w:val="24"/>
          <w:szCs w:val="24"/>
        </w:rPr>
        <w:t xml:space="preserve"> (Supply, Product 1), </w:t>
      </w:r>
      <w:r w:rsidR="00F877BF" w:rsidRPr="00E53732">
        <w:rPr>
          <w:position w:val="-12"/>
        </w:rPr>
        <w:object w:dxaOrig="1280" w:dyaOrig="360">
          <v:shape id="_x0000_i1029" type="#_x0000_t75" style="width:64.5pt;height:18pt" o:ole="">
            <v:imagedata r:id="rId13" o:title=""/>
          </v:shape>
          <o:OLEObject Type="Embed" ProgID="Equation.DSMT4" ShapeID="_x0000_i1029" DrawAspect="Content" ObjectID="_1648271964" r:id="rId14"/>
        </w:object>
      </w:r>
      <w:r w:rsidR="00F877BF" w:rsidRPr="00E53732">
        <w:rPr>
          <w:rFonts w:ascii="Times New Roman" w:hAnsi="Times New Roman" w:cs="Times New Roman"/>
          <w:sz w:val="24"/>
          <w:szCs w:val="24"/>
        </w:rPr>
        <w:t xml:space="preserve"> (Supply, Product 2)</w:t>
      </w:r>
    </w:p>
    <w:p w:rsidR="00A822FD" w:rsidRPr="00E53732" w:rsidRDefault="00F877BF" w:rsidP="00F877BF">
      <w:pPr>
        <w:pStyle w:val="Default"/>
        <w:ind w:left="720"/>
        <w:rPr>
          <w:rFonts w:ascii="Times New Roman" w:hAnsi="Times New Roman" w:cs="Times New Roman"/>
          <w:i/>
        </w:rPr>
      </w:pPr>
      <w:r w:rsidRPr="00E53732">
        <w:rPr>
          <w:rFonts w:ascii="Times New Roman" w:hAnsi="Times New Roman" w:cs="Times New Roman"/>
        </w:rPr>
        <w:t>Determine the price for which the market equilibrium would exist.</w:t>
      </w:r>
    </w:p>
    <w:p w:rsidR="00480F4E" w:rsidRPr="00E53732" w:rsidRDefault="00480F4E" w:rsidP="00A822FD">
      <w:pPr>
        <w:pStyle w:val="ListParagraph"/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F91663" w:rsidRDefault="00F91663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</w:p>
    <w:p w:rsidR="00A822FD" w:rsidRPr="00E53732" w:rsidRDefault="00A822FD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E53732">
        <w:rPr>
          <w:rFonts w:ascii="Times New Roman" w:hAnsi="Times New Roman" w:cs="Times New Roman"/>
          <w:b/>
          <w:i/>
          <w:sz w:val="24"/>
          <w:szCs w:val="24"/>
        </w:rPr>
        <w:t>Question No.4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</w:t>
      </w:r>
      <w:r w:rsidR="00FE63C8">
        <w:rPr>
          <w:rFonts w:ascii="Times New Roman" w:hAnsi="Times New Roman" w:cs="Times New Roman"/>
          <w:b/>
          <w:i/>
          <w:sz w:val="24"/>
          <w:szCs w:val="24"/>
        </w:rPr>
        <w:t xml:space="preserve">        </w:t>
      </w:r>
      <w:r w:rsidR="0039548B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="0075259C" w:rsidRPr="00E53732">
        <w:rPr>
          <w:rFonts w:ascii="Times New Roman" w:hAnsi="Times New Roman" w:cs="Times New Roman"/>
          <w:b/>
          <w:i/>
          <w:sz w:val="24"/>
          <w:szCs w:val="24"/>
        </w:rPr>
        <w:t>5</w:t>
      </w:r>
    </w:p>
    <w:p w:rsidR="005C5682" w:rsidRPr="00E53732" w:rsidRDefault="00370415" w:rsidP="0075259C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b/>
          <w:i/>
          <w:sz w:val="24"/>
          <w:szCs w:val="24"/>
        </w:rPr>
      </w:pPr>
      <w:r w:rsidRPr="00E53732">
        <w:rPr>
          <w:rFonts w:ascii="Times New Roman" w:hAnsi="Times New Roman" w:cs="Times New Roman"/>
          <w:i/>
          <w:sz w:val="24"/>
          <w:szCs w:val="24"/>
        </w:rPr>
        <w:t xml:space="preserve">what </w:t>
      </w:r>
      <w:r w:rsidR="00F877BF" w:rsidRPr="00E53732">
        <w:rPr>
          <w:rFonts w:ascii="Times New Roman" w:hAnsi="Times New Roman" w:cs="Times New Roman"/>
          <w:i/>
          <w:sz w:val="24"/>
          <w:szCs w:val="24"/>
        </w:rPr>
        <w:t xml:space="preserve">is Operational Manager also </w:t>
      </w:r>
      <w:proofErr w:type="gramStart"/>
      <w:r w:rsidR="00F877BF" w:rsidRPr="00E53732">
        <w:rPr>
          <w:rFonts w:ascii="Times New Roman" w:hAnsi="Times New Roman" w:cs="Times New Roman"/>
          <w:i/>
          <w:sz w:val="24"/>
          <w:szCs w:val="24"/>
        </w:rPr>
        <w:t>discuss</w:t>
      </w:r>
      <w:proofErr w:type="gramEnd"/>
      <w:r w:rsidR="00F877BF" w:rsidRPr="00E53732">
        <w:rPr>
          <w:rFonts w:ascii="Times New Roman" w:hAnsi="Times New Roman" w:cs="Times New Roman"/>
          <w:i/>
          <w:sz w:val="24"/>
          <w:szCs w:val="24"/>
        </w:rPr>
        <w:t xml:space="preserve"> the role of operational manager</w:t>
      </w:r>
    </w:p>
    <w:p w:rsidR="00F91663" w:rsidRDefault="00F91663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</w:p>
    <w:p w:rsidR="00F91663" w:rsidRDefault="00F91663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</w:p>
    <w:p w:rsidR="00A822FD" w:rsidRPr="00E53732" w:rsidRDefault="0064003C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E53732">
        <w:rPr>
          <w:rFonts w:ascii="Times New Roman" w:hAnsi="Times New Roman" w:cs="Times New Roman"/>
          <w:b/>
          <w:i/>
          <w:sz w:val="24"/>
          <w:szCs w:val="24"/>
        </w:rPr>
        <w:t>Question No.5</w:t>
      </w:r>
      <w:r w:rsidRPr="00E53732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C374BA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 w:rsidRPr="00E53732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 </w:t>
      </w:r>
      <w:r w:rsidR="00C374BA" w:rsidRPr="00E53732">
        <w:rPr>
          <w:rFonts w:ascii="Times New Roman" w:hAnsi="Times New Roman" w:cs="Times New Roman"/>
          <w:b/>
          <w:i/>
          <w:sz w:val="24"/>
          <w:szCs w:val="24"/>
        </w:rPr>
        <w:tab/>
      </w:r>
      <w:r w:rsidR="00FE63C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</w:t>
      </w:r>
      <w:r w:rsidR="00C374BA" w:rsidRPr="00E53732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  <w:r w:rsidR="0075259C" w:rsidRPr="00E53732">
        <w:rPr>
          <w:rFonts w:ascii="Times New Roman" w:hAnsi="Times New Roman" w:cs="Times New Roman"/>
          <w:b/>
          <w:i/>
          <w:sz w:val="24"/>
          <w:szCs w:val="24"/>
        </w:rPr>
        <w:t>5</w:t>
      </w:r>
    </w:p>
    <w:p w:rsidR="0075259C" w:rsidRPr="00E53732" w:rsidRDefault="0075259C" w:rsidP="0075259C">
      <w:pPr>
        <w:pStyle w:val="ListParagraph"/>
        <w:spacing w:after="200"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E53732">
        <w:rPr>
          <w:rFonts w:ascii="Times New Roman" w:hAnsi="Times New Roman" w:cs="Times New Roman"/>
          <w:bCs/>
          <w:sz w:val="24"/>
          <w:szCs w:val="24"/>
        </w:rPr>
        <w:t>How Organizations can gain Competitive advantages.</w:t>
      </w:r>
    </w:p>
    <w:p w:rsidR="00036BCE" w:rsidRPr="0075259C" w:rsidRDefault="00036BCE" w:rsidP="0075259C">
      <w:pPr>
        <w:spacing w:after="200" w:line="276" w:lineRule="auto"/>
        <w:ind w:left="360"/>
        <w:rPr>
          <w:rFonts w:ascii="Times New Roman" w:hAnsi="Times New Roman" w:cs="Times New Roman"/>
          <w:i/>
          <w:sz w:val="24"/>
          <w:szCs w:val="24"/>
        </w:rPr>
      </w:pPr>
    </w:p>
    <w:sectPr w:rsidR="00036BCE" w:rsidRPr="007525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C256D"/>
    <w:multiLevelType w:val="hybridMultilevel"/>
    <w:tmpl w:val="5E508D7E"/>
    <w:lvl w:ilvl="0" w:tplc="0818017C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F962848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AD2AE0"/>
    <w:multiLevelType w:val="hybridMultilevel"/>
    <w:tmpl w:val="50ECF5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4D5B2C"/>
    <w:multiLevelType w:val="hybridMultilevel"/>
    <w:tmpl w:val="26C24D46"/>
    <w:lvl w:ilvl="0" w:tplc="0ED8EF54">
      <w:start w:val="1"/>
      <w:numFmt w:val="lowerRoman"/>
      <w:lvlText w:val="(%1)"/>
      <w:lvlJc w:val="left"/>
      <w:pPr>
        <w:ind w:left="1080" w:hanging="720"/>
      </w:pPr>
      <w:rPr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094A4F"/>
    <w:multiLevelType w:val="hybridMultilevel"/>
    <w:tmpl w:val="806AE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3E2E8B"/>
    <w:multiLevelType w:val="hybridMultilevel"/>
    <w:tmpl w:val="A3F226D2"/>
    <w:lvl w:ilvl="0" w:tplc="06DECE1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6229E8"/>
    <w:multiLevelType w:val="hybridMultilevel"/>
    <w:tmpl w:val="21FE77D8"/>
    <w:lvl w:ilvl="0" w:tplc="88EE98A2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3F925CF"/>
    <w:multiLevelType w:val="hybridMultilevel"/>
    <w:tmpl w:val="4FB063E0"/>
    <w:lvl w:ilvl="0" w:tplc="83DABF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373BF9"/>
    <w:multiLevelType w:val="hybridMultilevel"/>
    <w:tmpl w:val="DDDA7568"/>
    <w:lvl w:ilvl="0" w:tplc="B46061EE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5D1630E"/>
    <w:multiLevelType w:val="hybridMultilevel"/>
    <w:tmpl w:val="E842D60E"/>
    <w:lvl w:ilvl="0" w:tplc="FA122356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3C5836C3"/>
    <w:multiLevelType w:val="hybridMultilevel"/>
    <w:tmpl w:val="AD74D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06283A"/>
    <w:multiLevelType w:val="hybridMultilevel"/>
    <w:tmpl w:val="3C141640"/>
    <w:lvl w:ilvl="0" w:tplc="9F44A5CE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8A87B7C"/>
    <w:multiLevelType w:val="hybridMultilevel"/>
    <w:tmpl w:val="076C3A8C"/>
    <w:lvl w:ilvl="0" w:tplc="9662C2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A02563D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B5B0DFE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E2E678D"/>
    <w:multiLevelType w:val="hybridMultilevel"/>
    <w:tmpl w:val="3EA014FC"/>
    <w:lvl w:ilvl="0" w:tplc="F9C6DDFA">
      <w:start w:val="1"/>
      <w:numFmt w:val="lowerLetter"/>
      <w:lvlText w:val="(%1)"/>
      <w:lvlJc w:val="left"/>
      <w:pPr>
        <w:ind w:left="1440" w:hanging="360"/>
      </w:pPr>
      <w:rPr>
        <w:rFonts w:eastAsiaTheme="minorEastAsia" w:cstheme="minorHAnsi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61AC43CC"/>
    <w:multiLevelType w:val="hybridMultilevel"/>
    <w:tmpl w:val="8CFAE93C"/>
    <w:lvl w:ilvl="0" w:tplc="F65A919C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726C6200"/>
    <w:multiLevelType w:val="hybridMultilevel"/>
    <w:tmpl w:val="D7F8E054"/>
    <w:lvl w:ilvl="0" w:tplc="136C92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C74DFD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0E0034"/>
    <w:multiLevelType w:val="hybridMultilevel"/>
    <w:tmpl w:val="E08CF908"/>
    <w:lvl w:ilvl="0" w:tplc="20DCF60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</w:num>
  <w:num w:numId="11">
    <w:abstractNumId w:val="7"/>
  </w:num>
  <w:num w:numId="12">
    <w:abstractNumId w:val="17"/>
  </w:num>
  <w:num w:numId="13">
    <w:abstractNumId w:val="5"/>
  </w:num>
  <w:num w:numId="14">
    <w:abstractNumId w:val="13"/>
  </w:num>
  <w:num w:numId="15">
    <w:abstractNumId w:val="14"/>
  </w:num>
  <w:num w:numId="16">
    <w:abstractNumId w:val="4"/>
  </w:num>
  <w:num w:numId="17">
    <w:abstractNumId w:val="10"/>
  </w:num>
  <w:num w:numId="18">
    <w:abstractNumId w:val="12"/>
  </w:num>
  <w:num w:numId="19">
    <w:abstractNumId w:val="8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76D4"/>
    <w:rsid w:val="00010FED"/>
    <w:rsid w:val="00036BCE"/>
    <w:rsid w:val="00066DBB"/>
    <w:rsid w:val="0007614B"/>
    <w:rsid w:val="0009229C"/>
    <w:rsid w:val="000E3FFC"/>
    <w:rsid w:val="00190D80"/>
    <w:rsid w:val="001B6914"/>
    <w:rsid w:val="001D6592"/>
    <w:rsid w:val="001F3BF2"/>
    <w:rsid w:val="00253BDE"/>
    <w:rsid w:val="00253FE9"/>
    <w:rsid w:val="00265469"/>
    <w:rsid w:val="00267BD9"/>
    <w:rsid w:val="002A0999"/>
    <w:rsid w:val="002B5C4F"/>
    <w:rsid w:val="00326065"/>
    <w:rsid w:val="00332FB8"/>
    <w:rsid w:val="003338B2"/>
    <w:rsid w:val="00360840"/>
    <w:rsid w:val="00370415"/>
    <w:rsid w:val="00373E6A"/>
    <w:rsid w:val="0037772E"/>
    <w:rsid w:val="00385E14"/>
    <w:rsid w:val="0039548B"/>
    <w:rsid w:val="00395FB5"/>
    <w:rsid w:val="003C0373"/>
    <w:rsid w:val="003C3D84"/>
    <w:rsid w:val="00405683"/>
    <w:rsid w:val="00406A9C"/>
    <w:rsid w:val="00413E4B"/>
    <w:rsid w:val="00447E1E"/>
    <w:rsid w:val="00454DEC"/>
    <w:rsid w:val="00470168"/>
    <w:rsid w:val="00480F4E"/>
    <w:rsid w:val="004D4919"/>
    <w:rsid w:val="005453C2"/>
    <w:rsid w:val="00560BD2"/>
    <w:rsid w:val="0056558D"/>
    <w:rsid w:val="00571E04"/>
    <w:rsid w:val="00591A6D"/>
    <w:rsid w:val="005A6720"/>
    <w:rsid w:val="005C5682"/>
    <w:rsid w:val="005C5E20"/>
    <w:rsid w:val="005E06DF"/>
    <w:rsid w:val="005F652C"/>
    <w:rsid w:val="00617535"/>
    <w:rsid w:val="006176D4"/>
    <w:rsid w:val="0064003C"/>
    <w:rsid w:val="00640233"/>
    <w:rsid w:val="00651C5C"/>
    <w:rsid w:val="00654401"/>
    <w:rsid w:val="00657FCF"/>
    <w:rsid w:val="00675B01"/>
    <w:rsid w:val="00675C4F"/>
    <w:rsid w:val="0068225E"/>
    <w:rsid w:val="006B7F7F"/>
    <w:rsid w:val="006D54F8"/>
    <w:rsid w:val="007030B3"/>
    <w:rsid w:val="00711E22"/>
    <w:rsid w:val="007175CA"/>
    <w:rsid w:val="00725D40"/>
    <w:rsid w:val="0075259C"/>
    <w:rsid w:val="007624DB"/>
    <w:rsid w:val="00786D7A"/>
    <w:rsid w:val="007B0B65"/>
    <w:rsid w:val="007B57FE"/>
    <w:rsid w:val="007C17E6"/>
    <w:rsid w:val="007D514E"/>
    <w:rsid w:val="007E18C7"/>
    <w:rsid w:val="007E1A4C"/>
    <w:rsid w:val="007F59E6"/>
    <w:rsid w:val="00810A21"/>
    <w:rsid w:val="00816BF6"/>
    <w:rsid w:val="00835A13"/>
    <w:rsid w:val="0088215C"/>
    <w:rsid w:val="00884C02"/>
    <w:rsid w:val="008B52E3"/>
    <w:rsid w:val="008F02E6"/>
    <w:rsid w:val="00912D8C"/>
    <w:rsid w:val="0095416C"/>
    <w:rsid w:val="009802C4"/>
    <w:rsid w:val="00983AD9"/>
    <w:rsid w:val="0098778E"/>
    <w:rsid w:val="00993A14"/>
    <w:rsid w:val="009B1788"/>
    <w:rsid w:val="009B41CF"/>
    <w:rsid w:val="009B4DBC"/>
    <w:rsid w:val="009C4AD7"/>
    <w:rsid w:val="009C613D"/>
    <w:rsid w:val="00A004C6"/>
    <w:rsid w:val="00A32F2E"/>
    <w:rsid w:val="00A822FD"/>
    <w:rsid w:val="00AA717A"/>
    <w:rsid w:val="00AB455A"/>
    <w:rsid w:val="00AC1B8B"/>
    <w:rsid w:val="00B00B4F"/>
    <w:rsid w:val="00B16B47"/>
    <w:rsid w:val="00B26FB4"/>
    <w:rsid w:val="00B27047"/>
    <w:rsid w:val="00B47503"/>
    <w:rsid w:val="00B47AEB"/>
    <w:rsid w:val="00B508B1"/>
    <w:rsid w:val="00B903BA"/>
    <w:rsid w:val="00BD13EB"/>
    <w:rsid w:val="00BF216F"/>
    <w:rsid w:val="00C374BA"/>
    <w:rsid w:val="00C42B95"/>
    <w:rsid w:val="00C47B93"/>
    <w:rsid w:val="00C515C9"/>
    <w:rsid w:val="00C77124"/>
    <w:rsid w:val="00C824AC"/>
    <w:rsid w:val="00CB3859"/>
    <w:rsid w:val="00CB39EB"/>
    <w:rsid w:val="00CE4CDC"/>
    <w:rsid w:val="00D10A4B"/>
    <w:rsid w:val="00D12B9B"/>
    <w:rsid w:val="00D26344"/>
    <w:rsid w:val="00D45218"/>
    <w:rsid w:val="00D91599"/>
    <w:rsid w:val="00D9418A"/>
    <w:rsid w:val="00DA1E10"/>
    <w:rsid w:val="00DC2253"/>
    <w:rsid w:val="00E154F5"/>
    <w:rsid w:val="00E53732"/>
    <w:rsid w:val="00EA0982"/>
    <w:rsid w:val="00EE271B"/>
    <w:rsid w:val="00F2278B"/>
    <w:rsid w:val="00F4557B"/>
    <w:rsid w:val="00F55B9F"/>
    <w:rsid w:val="00F62EB8"/>
    <w:rsid w:val="00F75987"/>
    <w:rsid w:val="00F87225"/>
    <w:rsid w:val="00F877BF"/>
    <w:rsid w:val="00F91663"/>
    <w:rsid w:val="00F95727"/>
    <w:rsid w:val="00F977AC"/>
    <w:rsid w:val="00FA7698"/>
    <w:rsid w:val="00FE6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011C5C"/>
  <w15:docId w15:val="{3081591E-8159-4DC0-9AC0-B5FBA38F91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76D4"/>
    <w:pPr>
      <w:spacing w:line="252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76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5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E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B39E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263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26344"/>
    <w:rPr>
      <w:b/>
      <w:bCs/>
    </w:rPr>
  </w:style>
  <w:style w:type="paragraph" w:customStyle="1" w:styleId="Default">
    <w:name w:val="Default"/>
    <w:rsid w:val="00F877BF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0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9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9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24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4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04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341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07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157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05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94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69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836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9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09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696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31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0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9</TotalTime>
  <Pages>2</Pages>
  <Words>474</Words>
  <Characters>270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-1278</dc:creator>
  <cp:keywords/>
  <dc:description/>
  <cp:lastModifiedBy>LIAQAT</cp:lastModifiedBy>
  <cp:revision>76</cp:revision>
  <dcterms:created xsi:type="dcterms:W3CDTF">2018-04-30T12:11:00Z</dcterms:created>
  <dcterms:modified xsi:type="dcterms:W3CDTF">2020-04-13T03:31:00Z</dcterms:modified>
</cp:coreProperties>
</file>